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8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57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4464028"/>
            <a:ext cx="9144000" cy="1641490"/>
          </a:xfrm>
        </p:spPr>
        <p:txBody>
          <a:bodyPr wrap="none" anchor="t">
            <a:normAutofit/>
          </a:bodyPr>
          <a:lstStyle>
            <a:lvl1pPr algn="r">
              <a:defRPr sz="9600" b="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9799" y="3694375"/>
            <a:ext cx="9144000" cy="754025"/>
          </a:xfrm>
        </p:spPr>
        <p:txBody>
          <a:bodyPr anchor="b">
            <a:normAutofit/>
          </a:bodyPr>
          <a:lstStyle>
            <a:lvl1pPr marL="0" indent="0" algn="r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39133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367160"/>
            <a:ext cx="10515600" cy="81935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39788" y="987425"/>
            <a:ext cx="10515600" cy="337973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5186516"/>
            <a:ext cx="10514012" cy="682472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74097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489399"/>
            <a:ext cx="10514012" cy="1501826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766648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365125"/>
            <a:ext cx="9302752" cy="2992904"/>
          </a:xfrm>
        </p:spPr>
        <p:txBody>
          <a:bodyPr anchor="ctr"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501729"/>
            <a:ext cx="10512424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TextBox 8"/>
          <p:cNvSpPr txBox="1"/>
          <p:nvPr/>
        </p:nvSpPr>
        <p:spPr>
          <a:xfrm>
            <a:off x="1111044" y="7868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437812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785913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2326967"/>
            <a:ext cx="10515600" cy="2511835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4850581"/>
            <a:ext cx="10514012" cy="1140644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02998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337282" y="188595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356798" y="257175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87994" y="1885950"/>
            <a:ext cx="2936241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77441" y="257175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29035" y="1885950"/>
            <a:ext cx="2932113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2400" b="0" dirty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29035" y="257175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3508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332085" y="4297503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2085" y="2256354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332085" y="4873765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997" y="4297503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68996" y="2256354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7644" y="4873764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04322" y="4297503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04321" y="2256354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04197" y="4873762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99754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32251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413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957782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85538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90088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06123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49935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5623014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269679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7300647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03045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5841464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264953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8692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854532" y="4464028"/>
            <a:ext cx="9144000" cy="1641490"/>
          </a:xfrm>
        </p:spPr>
        <p:txBody>
          <a:bodyPr wrap="none" anchor="t">
            <a:normAutofit/>
          </a:bodyPr>
          <a:lstStyle>
            <a:lvl1pPr algn="l">
              <a:defRPr sz="9600" b="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7000"/>
                        <a:lumOff val="53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854532" y="3693674"/>
            <a:ext cx="9144000" cy="754025"/>
          </a:xfrm>
        </p:spPr>
        <p:txBody>
          <a:bodyPr anchor="b">
            <a:normAutofit/>
          </a:bodyPr>
          <a:lstStyle>
            <a:lvl1pPr marL="0" indent="0" algn="l">
              <a:buNone/>
              <a:defRPr sz="32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63677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20000" y="1825625"/>
            <a:ext cx="5025216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19840" y="1825625"/>
            <a:ext cx="503396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1929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681163"/>
            <a:ext cx="5025216" cy="823912"/>
          </a:xfrm>
        </p:spPr>
        <p:txBody>
          <a:bodyPr anchor="b"/>
          <a:lstStyle>
            <a:lvl1pPr marL="0" indent="0">
              <a:buNone/>
              <a:defRPr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20000" y="2505075"/>
            <a:ext cx="502521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19840" y="1681163"/>
            <a:ext cx="5035548" cy="823912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19840" y="2505075"/>
            <a:ext cx="503554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312579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230297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40150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13569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20000" y="2057400"/>
            <a:ext cx="3652025" cy="3811588"/>
          </a:xfrm>
        </p:spPr>
        <p:txBody>
          <a:bodyPr/>
          <a:lstStyle>
            <a:lvl1pPr marL="0" indent="0">
              <a:buNone/>
              <a:defRPr sz="16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3577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0000" y="1825625"/>
            <a:ext cx="102338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055114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b="0" kern="1200">
          <a:gradFill flip="none" rotWithShape="1">
            <a:gsLst>
              <a:gs pos="28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  <a:tileRect/>
          </a:gra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D702F3-0AD4-4C07-90D7-3BD8BAFC2E41}" type="datetimeFigureOut">
              <a:rPr lang="vi-VN" smtClean="0"/>
              <a:t>31/03/2019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141984-FFE3-467B-BF80-4695FEBB38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1180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30629" y="1041048"/>
            <a:ext cx="11918576" cy="2094038"/>
          </a:xfrm>
          <a:prstGeom prst="rect">
            <a:avLst/>
          </a:prstGeom>
        </p:spPr>
        <p:txBody>
          <a:bodyPr vert="horz" wrap="none" lIns="91440" tIns="45720" rIns="91440" bIns="45720" rtlCol="0" anchor="t">
            <a:no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9600" b="0" kern="1200" spc="-300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ĐẾN DỰ GIỜ</a:t>
            </a:r>
          </a:p>
          <a:p>
            <a:pPr algn="ctr"/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O GIẢNG LỚP 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C</a:t>
            </a:r>
            <a:endParaRPr lang="en-US" sz="4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954113" y="3668618"/>
            <a:ext cx="604864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GV: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Nguyễn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ị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anh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úy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</a:p>
          <a:p>
            <a:pPr algn="ctr"/>
            <a:r>
              <a:rPr lang="en-US" sz="400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rường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CS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Long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Biên</a:t>
            </a:r>
            <a:endParaRPr lang="en-US" sz="4000" b="0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4153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2252"/>
            <a:ext cx="12191999" cy="1231504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TỈ SỐ LƯỢNG GIÁC VÀ GÓC </a:t>
            </a:r>
            <a:b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 MÁY TÍNH CẦM TAY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403" y="1436632"/>
            <a:ext cx="11350294" cy="5973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số đo của góc nhọn khi biết tỉ số lượng giác của góc đó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" y="-1"/>
            <a:ext cx="13504985" cy="104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217494" y="2220478"/>
            <a:ext cx="10251694" cy="19494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32403" y="2844321"/>
            <a:ext cx="893281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vi-VN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32403" y="2086219"/>
            <a:ext cx="11350294" cy="5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9 trang 84 SGK ( làm tròn đến phút)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20852" y="2935476"/>
            <a:ext cx="1636548" cy="5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03274"/>
              </p:ext>
            </p:extLst>
          </p:nvPr>
        </p:nvGraphicFramePr>
        <p:xfrm>
          <a:off x="1729522" y="3679627"/>
          <a:ext cx="1823063" cy="62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522" y="3679627"/>
                        <a:ext cx="1823063" cy="624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71801"/>
              </p:ext>
            </p:extLst>
          </p:nvPr>
        </p:nvGraphicFramePr>
        <p:xfrm>
          <a:off x="6343341" y="3634339"/>
          <a:ext cx="1913153" cy="66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341" y="3634339"/>
                        <a:ext cx="1913153" cy="669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66132"/>
              </p:ext>
            </p:extLst>
          </p:nvPr>
        </p:nvGraphicFramePr>
        <p:xfrm>
          <a:off x="1729523" y="4945961"/>
          <a:ext cx="1645260" cy="64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523" y="4945961"/>
                        <a:ext cx="1645260" cy="648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20684"/>
              </p:ext>
            </p:extLst>
          </p:nvPr>
        </p:nvGraphicFramePr>
        <p:xfrm>
          <a:off x="6343341" y="4945960"/>
          <a:ext cx="1686006" cy="64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341" y="4945960"/>
                        <a:ext cx="1686006" cy="648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05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4646" y="430961"/>
            <a:ext cx="4967671" cy="641698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" y="-1"/>
            <a:ext cx="13504985" cy="104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230557" y="2186848"/>
            <a:ext cx="10251694" cy="19494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-4603980" y="2186847"/>
            <a:ext cx="226588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9319" y="1475990"/>
            <a:ext cx="10321739" cy="4351338"/>
          </a:xfrm>
        </p:spPr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 dụng máy tính cầm tay thực hiện các bài tập 22, 23/ trang 84 SGK</a:t>
            </a:r>
          </a:p>
          <a:p>
            <a:pPr>
              <a:buFontTx/>
              <a:buChar char="-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m lại định nghĩa và định lí về tỉ số lượng giác.</a:t>
            </a:r>
          </a:p>
          <a:p>
            <a:pPr>
              <a:buFontTx/>
              <a:buChar char="-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 trước bài số 4: Một số hệ thức về cạnh và góc trong tam giác vuông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62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4646" y="430961"/>
            <a:ext cx="4967671" cy="641698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049" y="1402442"/>
            <a:ext cx="11335902" cy="50867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 Em hãy nêu định lí về tỉ số lượng giác của hai góc phụ nhau ?</a:t>
            </a:r>
          </a:p>
          <a:p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 dụng: Khẳng định nào đây là đúng:</a:t>
            </a:r>
          </a:p>
          <a:p>
            <a:pPr marL="0" indent="0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 marL="0" indent="0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</a:p>
          <a:p>
            <a:pPr marL="0" indent="0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pPr marL="0" indent="0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" y="-1"/>
            <a:ext cx="13504985" cy="104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848664"/>
              </p:ext>
            </p:extLst>
          </p:nvPr>
        </p:nvGraphicFramePr>
        <p:xfrm>
          <a:off x="1756274" y="3608055"/>
          <a:ext cx="2725285" cy="52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274" y="3608055"/>
                        <a:ext cx="2725285" cy="529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79908"/>
              </p:ext>
            </p:extLst>
          </p:nvPr>
        </p:nvGraphicFramePr>
        <p:xfrm>
          <a:off x="1756274" y="4139791"/>
          <a:ext cx="2876744" cy="54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274" y="4139791"/>
                        <a:ext cx="2876744" cy="545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81012"/>
              </p:ext>
            </p:extLst>
          </p:nvPr>
        </p:nvGraphicFramePr>
        <p:xfrm>
          <a:off x="1684192" y="4713207"/>
          <a:ext cx="2948826" cy="55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192" y="4713207"/>
                        <a:ext cx="2948826" cy="559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51617"/>
              </p:ext>
            </p:extLst>
          </p:nvPr>
        </p:nvGraphicFramePr>
        <p:xfrm>
          <a:off x="1726111" y="5327561"/>
          <a:ext cx="2906907" cy="55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111" y="5327561"/>
                        <a:ext cx="2906907" cy="551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1230557" y="2186848"/>
            <a:ext cx="10251694" cy="19494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28049" y="1780153"/>
            <a:ext cx="893281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3200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hai góc phụ nhau thi sin góc này bằng </a:t>
            </a:r>
            <a:r>
              <a:rPr lang="en-US" sz="32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sz="3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óc kia, tang góc này bằng </a:t>
            </a:r>
            <a:r>
              <a:rPr lang="en-US" sz="32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tang</a:t>
            </a:r>
            <a:r>
              <a:rPr lang="en-US" sz="3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óc kia</a:t>
            </a:r>
            <a:endParaRPr lang="vi-VN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6244047" y="4136254"/>
            <a:ext cx="548638" cy="52908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229374" y="3542557"/>
            <a:ext cx="548638" cy="52908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vi-VN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6244047" y="5272300"/>
            <a:ext cx="548638" cy="52908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vi-VN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6244047" y="4709892"/>
            <a:ext cx="548638" cy="529084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vi-VN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35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5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4646" y="430961"/>
            <a:ext cx="4967671" cy="641698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048" y="1475990"/>
            <a:ext cx="11335902" cy="50867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/ Trong hình bên, Tìm độ dài x</a:t>
            </a:r>
          </a:p>
          <a:p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" y="-1"/>
            <a:ext cx="13504985" cy="104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230557" y="2186848"/>
            <a:ext cx="10251694" cy="19494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-4603980" y="2186847"/>
            <a:ext cx="226588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88435"/>
              </p:ext>
            </p:extLst>
          </p:nvPr>
        </p:nvGraphicFramePr>
        <p:xfrm>
          <a:off x="1699932" y="2232566"/>
          <a:ext cx="3251947" cy="263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Bitmap Image" r:id="rId3" imgW="1580952" imgH="1286055" progId="Paint.Picture">
                  <p:embed/>
                </p:oleObj>
              </mc:Choice>
              <mc:Fallback>
                <p:oleObj name="Bitmap Image" r:id="rId3" imgW="1580952" imgH="1286055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32" y="2232566"/>
                        <a:ext cx="3251947" cy="2636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1" name="Picture 13" descr="HÃ¬nh áº£nh cÃ³ liÃªn qu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9030" y="2186847"/>
            <a:ext cx="5407546" cy="440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193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5315"/>
            <a:ext cx="12191999" cy="1231504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TỈ SỐ LƯỢNG GIÁC VÀ GÓC </a:t>
            </a:r>
            <a:b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 MÁY TÍNH CẦM TAY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403" y="1436632"/>
            <a:ext cx="11335902" cy="508675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Hướng dẫn sử dụng một số chức năng máy tính cầm tay thông dụng hiện nay. ( máy Casio 570es hoặc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nacal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70es plus,…)</a:t>
            </a:r>
          </a:p>
          <a:p>
            <a:pPr marL="0" indent="0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Làm tròn số:</a:t>
            </a:r>
            <a:endParaRPr lang="vi-VN" dirty="0"/>
          </a:p>
          <a:p>
            <a:pPr marL="0" indent="0">
              <a:buNone/>
            </a:pPr>
            <a:endParaRPr lang="vi-V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Đổi sang độ: </a:t>
            </a:r>
          </a:p>
          <a:p>
            <a:pPr marL="0" indent="0">
              <a:buNone/>
            </a:pPr>
            <a:endParaRPr lang="vi-V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Dạng phân số:</a:t>
            </a:r>
          </a:p>
          <a:p>
            <a:pPr marL="0" indent="0">
              <a:buNone/>
            </a:pPr>
            <a:endParaRPr lang="vi-VN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Thay đổi thông tin: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" y="-1"/>
            <a:ext cx="13504985" cy="104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217494" y="2220478"/>
            <a:ext cx="10251694" cy="19494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28049" y="1780153"/>
            <a:ext cx="893281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vi-VN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67702" y="2403566"/>
            <a:ext cx="29326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rgbClr val="FFC000"/>
                </a:solidFill>
                <a:latin typeface="ES03" panose="00000400000000000000" pitchFamily="2" charset="0"/>
              </a:rPr>
              <a:t>qw6</a:t>
            </a:r>
            <a:r>
              <a:rPr lang="vi-VN" sz="2800" dirty="0" smtClean="0">
                <a:solidFill>
                  <a:srgbClr val="FF0000"/>
                </a:solidFill>
                <a:latin typeface="ES03" panose="00000400000000000000" pitchFamily="2" charset="0"/>
              </a:rPr>
              <a:t>3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87140" y="3497639"/>
            <a:ext cx="7032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rgbClr val="FFC000"/>
                </a:solidFill>
                <a:latin typeface="ES03" panose="00000400000000000000" pitchFamily="2" charset="0"/>
              </a:rPr>
              <a:t>x</a:t>
            </a:r>
            <a:endParaRPr lang="vi-VN" sz="2800" dirty="0">
              <a:solidFill>
                <a:srgbClr val="FFC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350582" y="4610714"/>
            <a:ext cx="7312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C000"/>
                </a:solidFill>
                <a:latin typeface="ES03" panose="00000400000000000000" pitchFamily="2" charset="0"/>
              </a:rPr>
              <a:t>a</a:t>
            </a:r>
            <a:endParaRPr lang="vi-VN" sz="2800" dirty="0">
              <a:solidFill>
                <a:srgbClr val="FFC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995116" y="5809419"/>
            <a:ext cx="23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C000"/>
                </a:solidFill>
                <a:latin typeface="ES03" panose="00000400000000000000" pitchFamily="2" charset="0"/>
              </a:rPr>
              <a:t>ER!$</a:t>
            </a:r>
            <a:endParaRPr lang="vi-VN" sz="2800" dirty="0">
              <a:solidFill>
                <a:srgbClr val="FFC00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4663" y="2403566"/>
            <a:ext cx="2090568" cy="426154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9541" y="2387334"/>
            <a:ext cx="2050971" cy="4277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19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9189"/>
            <a:ext cx="12191999" cy="1231504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TỈ SỐ LƯỢNG GIÁC VÀ GÓC </a:t>
            </a:r>
            <a:b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 MÁY TÍNH CẦM TAY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403" y="1436632"/>
            <a:ext cx="11350294" cy="5973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ìm tỉ số lượng giác của một góc nhọn cho trước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" y="-1"/>
            <a:ext cx="13504985" cy="104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217494" y="2220478"/>
            <a:ext cx="10251694" cy="19494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32403" y="2220478"/>
            <a:ext cx="893281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vi-VN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32403" y="2086219"/>
            <a:ext cx="11350294" cy="11011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 Tìm các tỉ số lượng giác sau ( làm tròn đến chữ số thập phân thứ ba 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91643"/>
              </p:ext>
            </p:extLst>
          </p:nvPr>
        </p:nvGraphicFramePr>
        <p:xfrm>
          <a:off x="591457" y="3187337"/>
          <a:ext cx="19192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57" y="3187337"/>
                        <a:ext cx="1919288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01469" y="4011613"/>
            <a:ext cx="47349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 smtClean="0">
                <a:solidFill>
                  <a:srgbClr val="FFC000"/>
                </a:solidFill>
                <a:latin typeface="ES03" panose="00000400000000000000" pitchFamily="2" charset="0"/>
              </a:rPr>
              <a:t>j30x)=</a:t>
            </a:r>
            <a:endParaRPr lang="vi-VN" sz="3200" dirty="0">
              <a:solidFill>
                <a:srgbClr val="FFC000"/>
              </a:solidFill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06776" y="4045599"/>
            <a:ext cx="3734648" cy="6090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rình bấm phím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440649"/>
              </p:ext>
            </p:extLst>
          </p:nvPr>
        </p:nvGraphicFramePr>
        <p:xfrm>
          <a:off x="2586862" y="2982913"/>
          <a:ext cx="13128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862" y="2982913"/>
                        <a:ext cx="1312862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18586"/>
              </p:ext>
            </p:extLst>
          </p:nvPr>
        </p:nvGraphicFramePr>
        <p:xfrm>
          <a:off x="591457" y="4745461"/>
          <a:ext cx="24590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457" y="4745461"/>
                        <a:ext cx="2459037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432403" y="5627643"/>
            <a:ext cx="3734648" cy="6090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rình bấm phím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15176"/>
              </p:ext>
            </p:extLst>
          </p:nvPr>
        </p:nvGraphicFramePr>
        <p:xfrm>
          <a:off x="3050494" y="4782976"/>
          <a:ext cx="10429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494" y="4782976"/>
                        <a:ext cx="1042988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001469" y="5516540"/>
            <a:ext cx="56893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 smtClean="0">
                <a:solidFill>
                  <a:srgbClr val="FFC000"/>
                </a:solidFill>
                <a:latin typeface="ES03" panose="00000400000000000000" pitchFamily="2" charset="0"/>
              </a:rPr>
              <a:t>k25x13x)=</a:t>
            </a:r>
            <a:endParaRPr lang="vi-VN" sz="32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87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2252"/>
            <a:ext cx="12191999" cy="1231504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TỈ SỐ LƯỢNG GIÁC VÀ GÓC </a:t>
            </a:r>
            <a:b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 MÁY TÍNH CẦM TAY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403" y="1436632"/>
            <a:ext cx="11350294" cy="5973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ìm tỉ số lượng giác của một góc nhọn cho trước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" y="-1"/>
            <a:ext cx="13504985" cy="104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217494" y="2220478"/>
            <a:ext cx="10251694" cy="19494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32403" y="2220478"/>
            <a:ext cx="893281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vi-VN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32403" y="2086219"/>
            <a:ext cx="11350294" cy="11011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 Tìm các tỉ số lượng giác sau ( làm tròn đến chữ số thập phân thứ ba 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7211"/>
              </p:ext>
            </p:extLst>
          </p:nvPr>
        </p:nvGraphicFramePr>
        <p:xfrm>
          <a:off x="541430" y="3187700"/>
          <a:ext cx="24241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30" y="3187700"/>
                        <a:ext cx="2424113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406776" y="4045599"/>
            <a:ext cx="3734648" cy="6090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rình bấm phím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25271"/>
              </p:ext>
            </p:extLst>
          </p:nvPr>
        </p:nvGraphicFramePr>
        <p:xfrm>
          <a:off x="2923708" y="3232150"/>
          <a:ext cx="10429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708" y="3232150"/>
                        <a:ext cx="1042987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18713"/>
              </p:ext>
            </p:extLst>
          </p:nvPr>
        </p:nvGraphicFramePr>
        <p:xfrm>
          <a:off x="608013" y="4919849"/>
          <a:ext cx="242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4919849"/>
                        <a:ext cx="2425700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406776" y="5926419"/>
            <a:ext cx="3734648" cy="6090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rình bấm phím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59475"/>
              </p:ext>
            </p:extLst>
          </p:nvPr>
        </p:nvGraphicFramePr>
        <p:xfrm>
          <a:off x="2965543" y="4720582"/>
          <a:ext cx="29956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9" imgW="1130040" imgH="393480" progId="Equation.DSMT4">
                  <p:embed/>
                </p:oleObj>
              </mc:Choice>
              <mc:Fallback>
                <p:oleObj name="Equation" r:id="rId9" imgW="113004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543" y="4720582"/>
                        <a:ext cx="2995612" cy="1030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906199" y="3958578"/>
            <a:ext cx="56925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 smtClean="0">
                <a:solidFill>
                  <a:srgbClr val="FFC000"/>
                </a:solidFill>
                <a:latin typeface="ES03" panose="00000400000000000000" pitchFamily="2" charset="0"/>
              </a:rPr>
              <a:t>l43x10x)=</a:t>
            </a:r>
            <a:endParaRPr lang="vi-VN" sz="3200" dirty="0">
              <a:solidFill>
                <a:srgbClr val="FFC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199150"/>
              </p:ext>
            </p:extLst>
          </p:nvPr>
        </p:nvGraphicFramePr>
        <p:xfrm>
          <a:off x="6752491" y="4650750"/>
          <a:ext cx="256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491" y="4650750"/>
                        <a:ext cx="2560637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966695" y="5815089"/>
            <a:ext cx="75392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 smtClean="0">
                <a:solidFill>
                  <a:srgbClr val="FFC000"/>
                </a:solidFill>
                <a:latin typeface="ES03" panose="00000400000000000000" pitchFamily="2" charset="0"/>
              </a:rPr>
              <a:t>a1Rl32x15x)=</a:t>
            </a:r>
            <a:endParaRPr lang="vi-VN" sz="32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49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2252"/>
            <a:ext cx="12191999" cy="1231504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TỈ SỐ LƯỢNG GIÁC VÀ GÓC </a:t>
            </a:r>
            <a:b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 MÁY TÍNH CẦM TAY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403" y="1436632"/>
            <a:ext cx="11350294" cy="5973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ìm tỉ số lượng giác của một góc nhọn cho trước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" y="-1"/>
            <a:ext cx="13504985" cy="104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217494" y="2220478"/>
            <a:ext cx="10251694" cy="19494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32403" y="2844321"/>
            <a:ext cx="893281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vi-VN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32403" y="2086219"/>
            <a:ext cx="11350294" cy="5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8 trang 83 SGK ( làm tròn đến chữ số thập phân thứ tư )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420852" y="2935476"/>
            <a:ext cx="1636548" cy="5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399220" y="3552680"/>
            <a:ext cx="2626368" cy="5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a/ 0,6455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5366314" y="3552680"/>
            <a:ext cx="2626368" cy="5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b/ 0,6032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399220" y="4693208"/>
            <a:ext cx="2626368" cy="5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c/ 2,0145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5366314" y="4693208"/>
            <a:ext cx="2626368" cy="571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d/ 2,1155</a:t>
            </a:r>
          </a:p>
        </p:txBody>
      </p:sp>
    </p:spTree>
    <p:extLst>
      <p:ext uri="{BB962C8B-B14F-4D97-AF65-F5344CB8AC3E}">
        <p14:creationId xmlns:p14="http://schemas.microsoft.com/office/powerpoint/2010/main" val="329005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0" grpId="0"/>
      <p:bldP spid="21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2252"/>
            <a:ext cx="12191999" cy="1231504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TỈ SỐ LƯỢNG GIÁC VÀ GÓC </a:t>
            </a:r>
            <a:b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 MÁY TÍNH CẦM TAY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403" y="1436632"/>
            <a:ext cx="11350294" cy="5973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Tìm số đo của góc nhọn khi biết tỉ số lượng giác của góc đó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" y="-1"/>
            <a:ext cx="13504985" cy="104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217494" y="2220478"/>
            <a:ext cx="10251694" cy="19494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32403" y="2220478"/>
            <a:ext cx="893281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vi-VN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32403" y="2086219"/>
            <a:ext cx="11350294" cy="11011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 Tìm góc nhọn x, biết ( kết quả làm tròn đến phút 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42019"/>
              </p:ext>
            </p:extLst>
          </p:nvPr>
        </p:nvGraphicFramePr>
        <p:xfrm>
          <a:off x="432403" y="3248602"/>
          <a:ext cx="2930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03" y="3248602"/>
                        <a:ext cx="293052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406776" y="4045599"/>
            <a:ext cx="3734648" cy="6090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rình bấm phím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37609"/>
              </p:ext>
            </p:extLst>
          </p:nvPr>
        </p:nvGraphicFramePr>
        <p:xfrm>
          <a:off x="402477" y="4778375"/>
          <a:ext cx="29987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77" y="4778375"/>
                        <a:ext cx="2998788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432403" y="5627643"/>
            <a:ext cx="3734648" cy="6090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rình bấm phím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067218"/>
              </p:ext>
            </p:extLst>
          </p:nvPr>
        </p:nvGraphicFramePr>
        <p:xfrm>
          <a:off x="3314508" y="3155950"/>
          <a:ext cx="47132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7" imgW="1777680" imgH="228600" progId="Equation.DSMT4">
                  <p:embed/>
                </p:oleObj>
              </mc:Choice>
              <mc:Fallback>
                <p:oleObj name="Equation" r:id="rId7" imgW="17776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508" y="3155950"/>
                        <a:ext cx="4713288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001469" y="3924742"/>
            <a:ext cx="7048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solidFill>
                  <a:srgbClr val="FFC000"/>
                </a:solidFill>
                <a:latin typeface="ES03" panose="00000400000000000000" pitchFamily="2" charset="0"/>
              </a:rPr>
              <a:t>qj0.2836)=x</a:t>
            </a:r>
            <a:endParaRPr lang="vi-VN" sz="3200" dirty="0">
              <a:solidFill>
                <a:srgbClr val="FFC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326471"/>
              </p:ext>
            </p:extLst>
          </p:nvPr>
        </p:nvGraphicFramePr>
        <p:xfrm>
          <a:off x="3314508" y="4688019"/>
          <a:ext cx="20875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508" y="4688019"/>
                        <a:ext cx="2087563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07881" y="5512945"/>
            <a:ext cx="704231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solidFill>
                  <a:srgbClr val="FFC000"/>
                </a:solidFill>
                <a:latin typeface="ES03" panose="00000400000000000000" pitchFamily="2" charset="0"/>
              </a:rPr>
              <a:t>qk0.5427)=x</a:t>
            </a:r>
            <a:endParaRPr lang="vi-VN" sz="32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08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2252"/>
            <a:ext cx="12191999" cy="1231504"/>
          </a:xfr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TỈ SỐ LƯỢNG GIÁC VÀ GÓC </a:t>
            </a:r>
            <a:b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 MÁY TÍNH CẦM TAY</a:t>
            </a:r>
            <a:endParaRPr 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403" y="1436632"/>
            <a:ext cx="11350294" cy="5973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Tìm số đo của góc nhọn khi biết tỉ số lượng giác của góc đó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" y="-1"/>
            <a:ext cx="13504985" cy="104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217494" y="2220478"/>
            <a:ext cx="10251694" cy="19494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32403" y="2220478"/>
            <a:ext cx="8932817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vi-VN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432403" y="2086219"/>
            <a:ext cx="11350294" cy="11011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 Tìm góc nhọn x, biết ( kết quả làm tròn đến phút 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67807"/>
              </p:ext>
            </p:extLst>
          </p:nvPr>
        </p:nvGraphicFramePr>
        <p:xfrm>
          <a:off x="482600" y="3248025"/>
          <a:ext cx="28289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248025"/>
                        <a:ext cx="282892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406776" y="4045599"/>
            <a:ext cx="3734648" cy="6090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rình bấm phím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31845"/>
              </p:ext>
            </p:extLst>
          </p:nvPr>
        </p:nvGraphicFramePr>
        <p:xfrm>
          <a:off x="514817" y="4922032"/>
          <a:ext cx="26622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17" y="4922032"/>
                        <a:ext cx="2662238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 txBox="1">
            <a:spLocks/>
          </p:cNvSpPr>
          <p:nvPr/>
        </p:nvSpPr>
        <p:spPr>
          <a:xfrm>
            <a:off x="406776" y="5866253"/>
            <a:ext cx="3734648" cy="6090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rình bấm phím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247525"/>
              </p:ext>
            </p:extLst>
          </p:nvPr>
        </p:nvGraphicFramePr>
        <p:xfrm>
          <a:off x="3401265" y="3175337"/>
          <a:ext cx="23225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265" y="3175337"/>
                        <a:ext cx="2322512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04675" y="3904152"/>
            <a:ext cx="70455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solidFill>
                  <a:srgbClr val="FFC000"/>
                </a:solidFill>
                <a:latin typeface="ES03" panose="00000400000000000000" pitchFamily="2" charset="0"/>
              </a:rPr>
              <a:t>ql1.5142)=x</a:t>
            </a:r>
            <a:endParaRPr lang="vi-VN" sz="3200" dirty="0">
              <a:solidFill>
                <a:srgbClr val="FFC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0394"/>
              </p:ext>
            </p:extLst>
          </p:nvPr>
        </p:nvGraphicFramePr>
        <p:xfrm>
          <a:off x="8356600" y="4667299"/>
          <a:ext cx="25606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9" imgW="965160" imgH="393480" progId="Equation.DSMT4">
                  <p:embed/>
                </p:oleObj>
              </mc:Choice>
              <mc:Fallback>
                <p:oleObj name="Equation" r:id="rId9" imgW="965160" imgH="393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4667299"/>
                        <a:ext cx="2560637" cy="10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39883"/>
              </p:ext>
            </p:extLst>
          </p:nvPr>
        </p:nvGraphicFramePr>
        <p:xfrm>
          <a:off x="3311525" y="4578024"/>
          <a:ext cx="48133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1" imgW="1815840" imgH="457200" progId="Equation.DSMT4">
                  <p:embed/>
                </p:oleObj>
              </mc:Choice>
              <mc:Fallback>
                <p:oleObj name="Equation" r:id="rId11" imgW="1815840" imgH="4572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578024"/>
                        <a:ext cx="4813300" cy="1195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004675" y="5912593"/>
            <a:ext cx="781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C000"/>
                </a:solidFill>
                <a:latin typeface="ES03" panose="00000400000000000000" pitchFamily="2" charset="0"/>
              </a:rPr>
              <a:t>qla1R3.163$)=x</a:t>
            </a:r>
            <a:endParaRPr lang="vi-VN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76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Depth">
  <a:themeElements>
    <a:clrScheme name="Depth">
      <a:dk1>
        <a:sysClr val="windowText" lastClr="000000"/>
      </a:dk1>
      <a:lt1>
        <a:sysClr val="window" lastClr="FFFFFF"/>
      </a:lt1>
      <a:dk2>
        <a:srgbClr val="455F51"/>
      </a:dk2>
      <a:lt2>
        <a:srgbClr val="94D7E4"/>
      </a:lt2>
      <a:accent1>
        <a:srgbClr val="41AEBD"/>
      </a:accent1>
      <a:accent2>
        <a:srgbClr val="97E9D5"/>
      </a:accent2>
      <a:accent3>
        <a:srgbClr val="A2CF49"/>
      </a:accent3>
      <a:accent4>
        <a:srgbClr val="608F3D"/>
      </a:accent4>
      <a:accent5>
        <a:srgbClr val="F4DE3A"/>
      </a:accent5>
      <a:accent6>
        <a:srgbClr val="FCB11C"/>
      </a:accent6>
      <a:hlink>
        <a:srgbClr val="FBCA98"/>
      </a:hlink>
      <a:folHlink>
        <a:srgbClr val="D3B86D"/>
      </a:folHlink>
    </a:clrScheme>
    <a:fontScheme name="Depth">
      <a:majorFont>
        <a:latin typeface="Corbel" panose="020B0503020204020204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メイリオ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epth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pth" id="{7BEAFC2A-325C-49C4-AC08-2B765DA903F9}" vid="{1735E755-43E6-43AA-ABA2-C989ECC79AF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</TotalTime>
  <Words>540</Words>
  <Application>Microsoft Office PowerPoint</Application>
  <PresentationFormat>Widescreen</PresentationFormat>
  <Paragraphs>7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Calibri</vt:lpstr>
      <vt:lpstr>Calibri Light</vt:lpstr>
      <vt:lpstr>Corbel</vt:lpstr>
      <vt:lpstr>ES03</vt:lpstr>
      <vt:lpstr>Times New Roman</vt:lpstr>
      <vt:lpstr>Depth</vt:lpstr>
      <vt:lpstr>Office Theme</vt:lpstr>
      <vt:lpstr>Equation</vt:lpstr>
      <vt:lpstr>Bitmap Image</vt:lpstr>
      <vt:lpstr>PowerPoint Presentation</vt:lpstr>
      <vt:lpstr>KIỂM TRA BÀI CŨ</vt:lpstr>
      <vt:lpstr>KIỂM TRA BÀI CŨ</vt:lpstr>
      <vt:lpstr>TÌM TỈ SỐ LƯỢNG GIÁC VÀ GÓC  BẰNG MÁY TÍNH CẦM TAY</vt:lpstr>
      <vt:lpstr>TÌM TỈ SỐ LƯỢNG GIÁC VÀ GÓC  BẰNG MÁY TÍNH CẦM TAY</vt:lpstr>
      <vt:lpstr>TÌM TỈ SỐ LƯỢNG GIÁC VÀ GÓC  BẰNG MÁY TÍNH CẦM TAY</vt:lpstr>
      <vt:lpstr>TÌM TỈ SỐ LƯỢNG GIÁC VÀ GÓC  BẰNG MÁY TÍNH CẦM TAY</vt:lpstr>
      <vt:lpstr>TÌM TỈ SỐ LƯỢNG GIÁC VÀ GÓC  BẰNG MÁY TÍNH CẦM TAY</vt:lpstr>
      <vt:lpstr>TÌM TỈ SỐ LƯỢNG GIÁC VÀ GÓC  BẰNG MÁY TÍNH CẦM TAY</vt:lpstr>
      <vt:lpstr>TÌM TỈ SỐ LƯỢNG GIÁC VÀ GÓC  BẰNG MÁY TÍNH CẦM TAY</vt:lpstr>
      <vt:lpstr>HƯỚNG DẪN VỀ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ướng dẫn sử dụng máy tính cầm tay – luyện tập</dc:title>
  <dc:creator>Chí Linh Từ</dc:creator>
  <cp:lastModifiedBy>Admin</cp:lastModifiedBy>
  <cp:revision>25</cp:revision>
  <dcterms:created xsi:type="dcterms:W3CDTF">2018-09-05T07:13:35Z</dcterms:created>
  <dcterms:modified xsi:type="dcterms:W3CDTF">2019-03-31T15:22:19Z</dcterms:modified>
</cp:coreProperties>
</file>